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7A87" w:rsidRDefault="002D290C" w:rsidP="00357182">
      <w:pPr>
        <w:pStyle w:val="Psectionheading"/>
      </w:pPr>
      <w:r>
        <w:softHyphen/>
      </w:r>
      <w:r>
        <w:softHyphen/>
      </w:r>
      <w:bookmarkStart w:id="0" w:name="_GoBack"/>
      <w:bookmarkEnd w:id="0"/>
      <w:r w:rsidR="00357182" w:rsidRPr="00357182">
        <w:t>Multiple-</w:t>
      </w:r>
      <w:r w:rsidR="006D7A87" w:rsidRPr="00357182">
        <w:t>choice section</w:t>
      </w:r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82"/>
        <w:gridCol w:w="900"/>
        <w:gridCol w:w="900"/>
        <w:gridCol w:w="900"/>
        <w:gridCol w:w="900"/>
        <w:gridCol w:w="990"/>
        <w:gridCol w:w="990"/>
        <w:gridCol w:w="990"/>
        <w:gridCol w:w="990"/>
        <w:gridCol w:w="990"/>
      </w:tblGrid>
      <w:tr w:rsidR="009B2307" w:rsidTr="00B13AAE">
        <w:tc>
          <w:tcPr>
            <w:tcW w:w="1126" w:type="dxa"/>
            <w:shd w:val="clear" w:color="auto" w:fill="auto"/>
          </w:tcPr>
          <w:p w:rsidR="00357182" w:rsidRDefault="00357182" w:rsidP="00357182">
            <w:pPr>
              <w:pStyle w:val="Pquestionheadingmc1stafterhead"/>
            </w:pPr>
            <w:r>
              <w:t>Question</w:t>
            </w:r>
          </w:p>
        </w:tc>
        <w:tc>
          <w:tcPr>
            <w:tcW w:w="782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1</w:t>
            </w:r>
          </w:p>
        </w:tc>
        <w:tc>
          <w:tcPr>
            <w:tcW w:w="90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2</w:t>
            </w:r>
          </w:p>
        </w:tc>
        <w:tc>
          <w:tcPr>
            <w:tcW w:w="90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3</w:t>
            </w:r>
          </w:p>
        </w:tc>
        <w:tc>
          <w:tcPr>
            <w:tcW w:w="90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4</w:t>
            </w:r>
          </w:p>
        </w:tc>
        <w:tc>
          <w:tcPr>
            <w:tcW w:w="90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5</w:t>
            </w:r>
          </w:p>
        </w:tc>
        <w:tc>
          <w:tcPr>
            <w:tcW w:w="99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6</w:t>
            </w:r>
          </w:p>
        </w:tc>
        <w:tc>
          <w:tcPr>
            <w:tcW w:w="99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7</w:t>
            </w:r>
          </w:p>
        </w:tc>
        <w:tc>
          <w:tcPr>
            <w:tcW w:w="99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8</w:t>
            </w:r>
          </w:p>
        </w:tc>
        <w:tc>
          <w:tcPr>
            <w:tcW w:w="99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9</w:t>
            </w:r>
          </w:p>
        </w:tc>
        <w:tc>
          <w:tcPr>
            <w:tcW w:w="990" w:type="dxa"/>
            <w:shd w:val="clear" w:color="auto" w:fill="auto"/>
          </w:tcPr>
          <w:p w:rsidR="00357182" w:rsidRDefault="00357182" w:rsidP="00357182">
            <w:pPr>
              <w:pStyle w:val="Ptabletext"/>
            </w:pPr>
            <w:r>
              <w:t>10</w:t>
            </w:r>
          </w:p>
        </w:tc>
      </w:tr>
      <w:tr w:rsidR="009B2307" w:rsidTr="00B13AAE">
        <w:tc>
          <w:tcPr>
            <w:tcW w:w="1126" w:type="dxa"/>
            <w:shd w:val="clear" w:color="auto" w:fill="auto"/>
          </w:tcPr>
          <w:p w:rsidR="00357182" w:rsidRDefault="00357182" w:rsidP="00357182">
            <w:pPr>
              <w:pStyle w:val="Pquestionheadingmc1stafterhead"/>
            </w:pPr>
            <w:r>
              <w:t>Answer</w:t>
            </w:r>
          </w:p>
        </w:tc>
        <w:tc>
          <w:tcPr>
            <w:tcW w:w="782" w:type="dxa"/>
            <w:shd w:val="clear" w:color="auto" w:fill="auto"/>
          </w:tcPr>
          <w:p w:rsidR="00357182" w:rsidRDefault="00C8178D" w:rsidP="00357182">
            <w:pPr>
              <w:pStyle w:val="Ptabletext"/>
            </w:pPr>
            <w:r>
              <w:t>D</w:t>
            </w:r>
          </w:p>
        </w:tc>
        <w:tc>
          <w:tcPr>
            <w:tcW w:w="900" w:type="dxa"/>
            <w:shd w:val="clear" w:color="auto" w:fill="auto"/>
          </w:tcPr>
          <w:p w:rsidR="00357182" w:rsidRDefault="00C8178D" w:rsidP="00357182">
            <w:pPr>
              <w:pStyle w:val="Ptabletext"/>
            </w:pPr>
            <w:r>
              <w:t>C</w:t>
            </w:r>
          </w:p>
        </w:tc>
        <w:tc>
          <w:tcPr>
            <w:tcW w:w="900" w:type="dxa"/>
            <w:shd w:val="clear" w:color="auto" w:fill="auto"/>
          </w:tcPr>
          <w:p w:rsidR="00357182" w:rsidRDefault="00C8178D" w:rsidP="00357182">
            <w:pPr>
              <w:pStyle w:val="Ptabletext"/>
            </w:pPr>
            <w:r>
              <w:t>A</w:t>
            </w:r>
          </w:p>
        </w:tc>
        <w:tc>
          <w:tcPr>
            <w:tcW w:w="900" w:type="dxa"/>
            <w:shd w:val="clear" w:color="auto" w:fill="auto"/>
          </w:tcPr>
          <w:p w:rsidR="00357182" w:rsidRDefault="00C8178D" w:rsidP="00357182">
            <w:pPr>
              <w:pStyle w:val="Ptabletext"/>
            </w:pPr>
            <w:r>
              <w:t>D</w:t>
            </w:r>
          </w:p>
        </w:tc>
        <w:tc>
          <w:tcPr>
            <w:tcW w:w="900" w:type="dxa"/>
            <w:shd w:val="clear" w:color="auto" w:fill="auto"/>
          </w:tcPr>
          <w:p w:rsidR="00357182" w:rsidRDefault="00C8178D" w:rsidP="00357182">
            <w:pPr>
              <w:pStyle w:val="Ptabletext"/>
            </w:pPr>
            <w:r>
              <w:t>C</w:t>
            </w:r>
          </w:p>
        </w:tc>
        <w:tc>
          <w:tcPr>
            <w:tcW w:w="990" w:type="dxa"/>
            <w:shd w:val="clear" w:color="auto" w:fill="auto"/>
          </w:tcPr>
          <w:p w:rsidR="00357182" w:rsidRDefault="00C8178D" w:rsidP="00357182">
            <w:pPr>
              <w:pStyle w:val="Ptabletext"/>
            </w:pPr>
            <w:r>
              <w:t>B</w:t>
            </w:r>
          </w:p>
        </w:tc>
        <w:tc>
          <w:tcPr>
            <w:tcW w:w="990" w:type="dxa"/>
            <w:shd w:val="clear" w:color="auto" w:fill="auto"/>
          </w:tcPr>
          <w:p w:rsidR="00357182" w:rsidRDefault="00C8178D" w:rsidP="00357182">
            <w:pPr>
              <w:pStyle w:val="Ptabletext"/>
            </w:pPr>
            <w:r>
              <w:t>B</w:t>
            </w:r>
          </w:p>
        </w:tc>
        <w:tc>
          <w:tcPr>
            <w:tcW w:w="990" w:type="dxa"/>
            <w:shd w:val="clear" w:color="auto" w:fill="auto"/>
          </w:tcPr>
          <w:p w:rsidR="00357182" w:rsidRDefault="00502A7B" w:rsidP="00357182">
            <w:pPr>
              <w:pStyle w:val="Ptabletext"/>
            </w:pPr>
            <w:r>
              <w:t>C</w:t>
            </w:r>
          </w:p>
        </w:tc>
        <w:tc>
          <w:tcPr>
            <w:tcW w:w="990" w:type="dxa"/>
            <w:shd w:val="clear" w:color="auto" w:fill="auto"/>
          </w:tcPr>
          <w:p w:rsidR="00357182" w:rsidRDefault="00C8178D" w:rsidP="00357182">
            <w:pPr>
              <w:pStyle w:val="Ptabletext"/>
            </w:pPr>
            <w:r>
              <w:t>A</w:t>
            </w:r>
          </w:p>
        </w:tc>
        <w:tc>
          <w:tcPr>
            <w:tcW w:w="990" w:type="dxa"/>
            <w:shd w:val="clear" w:color="auto" w:fill="auto"/>
          </w:tcPr>
          <w:p w:rsidR="00357182" w:rsidRDefault="00C8178D" w:rsidP="00357182">
            <w:pPr>
              <w:pStyle w:val="Ptabletext"/>
            </w:pPr>
            <w:r>
              <w:t>C</w:t>
            </w:r>
          </w:p>
        </w:tc>
      </w:tr>
    </w:tbl>
    <w:p w:rsidR="00B13AAE" w:rsidRDefault="00B13AAE" w:rsidP="00B13AAE">
      <w:pPr>
        <w:pStyle w:val="Pquestionheadingmc1stafterhead"/>
      </w:pPr>
    </w:p>
    <w:p w:rsidR="006D7A87" w:rsidRPr="00B13AAE" w:rsidRDefault="006D7A87" w:rsidP="00B13AAE">
      <w:pPr>
        <w:pStyle w:val="Pquestionheadingmc1stafterhead"/>
      </w:pPr>
      <w:r w:rsidRPr="00B13AAE">
        <w:t>Question 1</w:t>
      </w:r>
      <w:r w:rsidR="00787E90">
        <w:tab/>
        <w:t>[1.1]</w:t>
      </w:r>
    </w:p>
    <w:p w:rsidR="00502A7B" w:rsidRPr="00612951" w:rsidRDefault="00C8178D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:rsidR="006D7A87" w:rsidRPr="00C8178D" w:rsidRDefault="00C8178D" w:rsidP="00612951">
      <w:pPr>
        <w:pStyle w:val="Pquestiontextmainstem"/>
      </w:pPr>
      <w:r w:rsidRPr="00C8178D">
        <w:t>6 – 9 = -3</w:t>
      </w:r>
    </w:p>
    <w:p w:rsidR="006D7A87" w:rsidRPr="00372314" w:rsidRDefault="006D7A87" w:rsidP="00A20E2A">
      <w:pPr>
        <w:pStyle w:val="Pquestionheadingmc"/>
      </w:pPr>
      <w:r w:rsidRPr="00372314">
        <w:t>Question 2</w:t>
      </w:r>
      <w:r w:rsidR="00787E90">
        <w:tab/>
        <w:t>[1.1]</w:t>
      </w:r>
    </w:p>
    <w:p w:rsidR="00502A7B" w:rsidRPr="00612951" w:rsidRDefault="00C8178D" w:rsidP="00612951">
      <w:pPr>
        <w:pStyle w:val="Pquestiontextmcqoptions"/>
      </w:pPr>
      <w:r>
        <w:rPr>
          <w:rStyle w:val="Cquestionpartlabelbold"/>
        </w:rPr>
        <w:t>C</w:t>
      </w:r>
      <w:r w:rsidR="00612951" w:rsidRPr="00702FD7">
        <w:tab/>
      </w:r>
    </w:p>
    <w:p w:rsidR="006D7A87" w:rsidRPr="00612951" w:rsidRDefault="00C8178D" w:rsidP="00612951">
      <w:pPr>
        <w:pStyle w:val="Pquestiontextmainstem"/>
      </w:pPr>
      <w:r w:rsidRPr="00C8178D">
        <w:t>-5 – 11 = -16</w:t>
      </w:r>
    </w:p>
    <w:p w:rsidR="006D7A87" w:rsidRPr="00372314" w:rsidRDefault="006D7A87" w:rsidP="00A20E2A">
      <w:pPr>
        <w:pStyle w:val="Pquestionheadingmc"/>
      </w:pPr>
      <w:r w:rsidRPr="00372314">
        <w:t>Question 3</w:t>
      </w:r>
      <w:r w:rsidR="00787E90">
        <w:tab/>
        <w:t>[1.2]</w:t>
      </w:r>
    </w:p>
    <w:p w:rsidR="00612951" w:rsidRDefault="00C8178D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:rsidR="006D7A87" w:rsidRPr="00612951" w:rsidRDefault="00C8178D" w:rsidP="00612951">
      <w:pPr>
        <w:pStyle w:val="Pquestiontextmainstem"/>
      </w:pPr>
      <w:r>
        <w:t>3</w:t>
      </w:r>
      <w:r w:rsidR="006D7A87" w:rsidRPr="00612951">
        <w:t xml:space="preserve"> </w:t>
      </w:r>
      <w:r w:rsidR="009E63BD">
        <w:t>×</w:t>
      </w:r>
      <w:r w:rsidR="00612951">
        <w:t xml:space="preserve"> -</w:t>
      </w:r>
      <w:r>
        <w:t>4</w:t>
      </w:r>
      <w:r w:rsidR="00612951">
        <w:t xml:space="preserve"> = -1</w:t>
      </w:r>
      <w:r>
        <w:t>2</w:t>
      </w:r>
      <w:r w:rsidR="00612951">
        <w:t xml:space="preserve">; </w:t>
      </w:r>
      <w:r w:rsidR="006D7A87" w:rsidRPr="00612951">
        <w:t>a positive multiplied by a negative gives a negative number.</w:t>
      </w:r>
    </w:p>
    <w:p w:rsidR="006D7A87" w:rsidRPr="00372314" w:rsidRDefault="006D7A87" w:rsidP="00A20E2A">
      <w:pPr>
        <w:pStyle w:val="Pquestionheadingmc"/>
      </w:pPr>
      <w:r w:rsidRPr="00372314">
        <w:t>Question 4</w:t>
      </w:r>
      <w:r w:rsidR="00787E90">
        <w:tab/>
        <w:t>[1.5]</w:t>
      </w:r>
    </w:p>
    <w:p w:rsidR="00612951" w:rsidRDefault="00C8178D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:rsidR="006D7A87" w:rsidRPr="00612951" w:rsidRDefault="006D7A87" w:rsidP="00612951">
      <w:pPr>
        <w:pStyle w:val="Pquestiontextmainstem"/>
      </w:pPr>
      <w:r w:rsidRPr="00612951">
        <w:t>(-</w:t>
      </w:r>
      <w:r w:rsidR="00C8178D">
        <w:t>5</w:t>
      </w:r>
      <w:r w:rsidRPr="00612951">
        <w:t>)</w:t>
      </w:r>
      <w:r w:rsidRPr="00612951">
        <w:rPr>
          <w:vertAlign w:val="superscript"/>
        </w:rPr>
        <w:t>2</w:t>
      </w:r>
      <w:r w:rsidRPr="00612951">
        <w:t xml:space="preserve"> = -</w:t>
      </w:r>
      <w:r w:rsidR="00C8178D">
        <w:t>5</w:t>
      </w:r>
      <w:r w:rsidRPr="00612951">
        <w:t xml:space="preserve"> × -</w:t>
      </w:r>
      <w:r w:rsidR="00C8178D">
        <w:t>5</w:t>
      </w:r>
      <w:r w:rsidRPr="00612951">
        <w:t xml:space="preserve"> = </w:t>
      </w:r>
      <w:r w:rsidR="00C8178D">
        <w:t>25</w:t>
      </w:r>
    </w:p>
    <w:p w:rsidR="006D7A87" w:rsidRPr="00372314" w:rsidRDefault="00E44E38" w:rsidP="00A20E2A">
      <w:pPr>
        <w:pStyle w:val="Pquestionheadingmc"/>
      </w:pPr>
      <w:r>
        <w:t>Question 5</w:t>
      </w:r>
      <w:r w:rsidR="00787E90">
        <w:tab/>
        <w:t>[1.3]</w:t>
      </w:r>
    </w:p>
    <w:p w:rsidR="00612951" w:rsidRDefault="00C8178D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:rsidR="006D7A87" w:rsidRPr="00612951" w:rsidRDefault="00C8178D" w:rsidP="00612951">
      <w:pPr>
        <w:pStyle w:val="Pquestiontextmainstem"/>
      </w:pPr>
      <w:r w:rsidRPr="00E370AE">
        <w:rPr>
          <w:position w:val="-24"/>
          <w:sz w:val="20"/>
          <w:szCs w:val="20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1.8pt" o:ole="" fillcolor="window">
            <v:imagedata r:id="rId8" o:title=""/>
          </v:shape>
          <o:OLEObject Type="Embed" ProgID="Equation.DSMT4" ShapeID="_x0000_i1025" DrawAspect="Content" ObjectID="_1540561246" r:id="rId9"/>
        </w:object>
      </w:r>
      <w:r>
        <w:t>4</w:t>
      </w:r>
    </w:p>
    <w:p w:rsidR="006D7A87" w:rsidRPr="00372314" w:rsidRDefault="00357182" w:rsidP="00A20E2A">
      <w:pPr>
        <w:pStyle w:val="Pquestionheadingmc"/>
      </w:pPr>
      <w:r>
        <w:t>Question 6</w:t>
      </w:r>
      <w:r w:rsidR="00787E90">
        <w:tab/>
        <w:t>[1.4]</w:t>
      </w:r>
    </w:p>
    <w:p w:rsidR="00612951" w:rsidRDefault="00C8178D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:rsidR="006D7A87" w:rsidRPr="00612951" w:rsidRDefault="006D7A87" w:rsidP="00612951">
      <w:pPr>
        <w:pStyle w:val="Pquestiontextmainstem"/>
      </w:pPr>
      <w:r w:rsidRPr="00612951">
        <w:t>-1 + (</w:t>
      </w:r>
      <w:r w:rsidR="00C8178D">
        <w:t>3</w:t>
      </w:r>
      <w:r w:rsidRPr="00612951">
        <w:t xml:space="preserve"> × -</w:t>
      </w:r>
      <w:r w:rsidR="00C8178D">
        <w:t>3</w:t>
      </w:r>
      <w:r w:rsidRPr="00612951">
        <w:t>) +2</w:t>
      </w:r>
    </w:p>
    <w:p w:rsidR="006D7A87" w:rsidRPr="00612951" w:rsidRDefault="006D7A87" w:rsidP="00612951">
      <w:pPr>
        <w:pStyle w:val="Pquestiontextmainstem"/>
      </w:pPr>
      <w:r w:rsidRPr="00612951">
        <w:t>= -1 + -</w:t>
      </w:r>
      <w:r w:rsidR="00C8178D">
        <w:t>9</w:t>
      </w:r>
      <w:r w:rsidRPr="00612951">
        <w:t xml:space="preserve"> + 2 </w:t>
      </w:r>
    </w:p>
    <w:p w:rsidR="006D7A87" w:rsidRPr="00612951" w:rsidRDefault="006D7A87" w:rsidP="00612951">
      <w:pPr>
        <w:pStyle w:val="Pquestiontextmainstem"/>
      </w:pPr>
      <w:r w:rsidRPr="00612951">
        <w:t>= -</w:t>
      </w:r>
      <w:r w:rsidR="00C8178D">
        <w:t>8</w:t>
      </w:r>
    </w:p>
    <w:p w:rsidR="006D7A87" w:rsidRPr="00372314" w:rsidRDefault="00357182" w:rsidP="00A20E2A">
      <w:pPr>
        <w:pStyle w:val="Pquestionheadingmc"/>
      </w:pPr>
      <w:r>
        <w:t>Question 7</w:t>
      </w:r>
      <w:r w:rsidR="00787E90">
        <w:tab/>
        <w:t>[1.4]</w:t>
      </w:r>
    </w:p>
    <w:p w:rsidR="00612951" w:rsidRDefault="00C8178D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:rsidR="006D7A87" w:rsidRPr="00612951" w:rsidRDefault="00702FD7" w:rsidP="00612951">
      <w:pPr>
        <w:pStyle w:val="Pquestiontextmainstem"/>
      </w:pPr>
      <w:r w:rsidRPr="00E370AE">
        <w:rPr>
          <w:position w:val="-10"/>
          <w:sz w:val="20"/>
          <w:szCs w:val="20"/>
        </w:rPr>
        <w:object w:dxaOrig="1680" w:dyaOrig="380">
          <v:shape id="_x0000_i1026" type="#_x0000_t75" style="width:84.15pt;height:17.75pt" o:ole="">
            <v:imagedata r:id="rId10" o:title=""/>
          </v:shape>
          <o:OLEObject Type="Embed" ProgID="Equation.DSMT4" ShapeID="_x0000_i1026" DrawAspect="Content" ObjectID="_1540561247" r:id="rId11"/>
        </w:object>
      </w:r>
    </w:p>
    <w:p w:rsidR="006D7A87" w:rsidRPr="00612951" w:rsidRDefault="006D7A87" w:rsidP="00612951">
      <w:pPr>
        <w:pStyle w:val="Pquestiontextmainstem"/>
      </w:pPr>
      <w:r w:rsidRPr="00612951">
        <w:t xml:space="preserve">= </w:t>
      </w:r>
      <w:r w:rsidR="00C8178D">
        <w:t>5</w:t>
      </w:r>
      <w:r w:rsidRPr="00612951">
        <w:t xml:space="preserve"> – 4 × -1</w:t>
      </w:r>
    </w:p>
    <w:p w:rsidR="006D7A87" w:rsidRPr="00612951" w:rsidRDefault="00612951" w:rsidP="00612951">
      <w:pPr>
        <w:pStyle w:val="Pquestiontextmainstem"/>
      </w:pPr>
      <w:r>
        <w:t xml:space="preserve">= </w:t>
      </w:r>
      <w:r w:rsidR="00C8178D">
        <w:t>5</w:t>
      </w:r>
      <w:r>
        <w:t xml:space="preserve"> + 4 = </w:t>
      </w:r>
      <w:r w:rsidR="00C8178D">
        <w:t>9</w:t>
      </w:r>
    </w:p>
    <w:p w:rsidR="006D7A87" w:rsidRPr="00372314" w:rsidRDefault="00357182" w:rsidP="00A20E2A">
      <w:pPr>
        <w:pStyle w:val="Pquestionheadingmc"/>
      </w:pPr>
      <w:r>
        <w:t>Question 8</w:t>
      </w:r>
      <w:r w:rsidR="00787E90">
        <w:tab/>
        <w:t>[1.</w:t>
      </w:r>
      <w:r w:rsidR="009E63BD">
        <w:t>4</w:t>
      </w:r>
      <w:r w:rsidR="00787E90">
        <w:t>]</w:t>
      </w:r>
    </w:p>
    <w:p w:rsidR="00502A7B" w:rsidRPr="00612951" w:rsidRDefault="00502A7B" w:rsidP="00612951">
      <w:pPr>
        <w:pStyle w:val="Pquestiontextmcqoptions"/>
      </w:pPr>
      <w:r w:rsidRPr="00612951">
        <w:rPr>
          <w:rStyle w:val="Cquestionpartlabelbold"/>
        </w:rPr>
        <w:t>C</w:t>
      </w:r>
      <w:r w:rsidR="00612951">
        <w:tab/>
      </w:r>
    </w:p>
    <w:p w:rsidR="006D7A87" w:rsidRPr="00612951" w:rsidRDefault="006D7A87" w:rsidP="00612951">
      <w:pPr>
        <w:pStyle w:val="Pquestiontextmainstem"/>
      </w:pPr>
      <w:r w:rsidRPr="00612951">
        <w:t>(-</w:t>
      </w:r>
      <w:r w:rsidR="00C8178D">
        <w:t>4</w:t>
      </w:r>
      <w:r w:rsidRPr="00612951">
        <w:t>)</w:t>
      </w:r>
      <w:r w:rsidRPr="00612951">
        <w:rPr>
          <w:vertAlign w:val="superscript"/>
        </w:rPr>
        <w:t>2</w:t>
      </w:r>
      <w:r w:rsidRPr="00612951">
        <w:t xml:space="preserve"> +2</w:t>
      </w:r>
      <w:r w:rsidRPr="00612951">
        <w:rPr>
          <w:vertAlign w:val="superscript"/>
        </w:rPr>
        <w:t>2</w:t>
      </w:r>
    </w:p>
    <w:p w:rsidR="006D7A87" w:rsidRPr="00612951" w:rsidRDefault="00612951" w:rsidP="00612951">
      <w:pPr>
        <w:pStyle w:val="Pquestiontextmainstem"/>
      </w:pPr>
      <w:r>
        <w:t xml:space="preserve">= </w:t>
      </w:r>
      <w:r w:rsidR="00C8178D">
        <w:t>16</w:t>
      </w:r>
      <w:r>
        <w:t xml:space="preserve"> + 4 = </w:t>
      </w:r>
      <w:r w:rsidR="00C8178D">
        <w:t>20</w:t>
      </w:r>
    </w:p>
    <w:p w:rsidR="006D7A87" w:rsidRPr="00372314" w:rsidRDefault="00357182" w:rsidP="00A20E2A">
      <w:pPr>
        <w:pStyle w:val="Pquestionheadingmc"/>
      </w:pPr>
      <w:r>
        <w:lastRenderedPageBreak/>
        <w:t>Question 9</w:t>
      </w:r>
      <w:r w:rsidR="00787E90">
        <w:tab/>
        <w:t>[1.6]</w:t>
      </w:r>
    </w:p>
    <w:p w:rsidR="00502A7B" w:rsidRPr="00612951" w:rsidRDefault="00C8178D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:rsidR="006D7A87" w:rsidRPr="00612951" w:rsidRDefault="00C8178D" w:rsidP="00612951">
      <w:pPr>
        <w:pStyle w:val="Pquestiontextmainstem"/>
      </w:pPr>
      <w:r>
        <w:t>5</w:t>
      </w:r>
      <w:r w:rsidR="006D7A87" w:rsidRPr="00071218">
        <w:rPr>
          <w:vertAlign w:val="superscript"/>
        </w:rPr>
        <w:t>0</w:t>
      </w:r>
      <w:r w:rsidR="006D7A87" w:rsidRPr="00612951">
        <w:t xml:space="preserve"> + </w:t>
      </w:r>
      <w:r>
        <w:t>7</w:t>
      </w:r>
      <w:r w:rsidR="006D7A87" w:rsidRPr="00071218">
        <w:rPr>
          <w:vertAlign w:val="superscript"/>
        </w:rPr>
        <w:t>0</w:t>
      </w:r>
      <w:r w:rsidR="006D7A87" w:rsidRPr="00612951">
        <w:t xml:space="preserve"> </w:t>
      </w:r>
    </w:p>
    <w:p w:rsidR="006D7A87" w:rsidRPr="00612951" w:rsidRDefault="006D7A87" w:rsidP="00612951">
      <w:pPr>
        <w:pStyle w:val="Pquestiontextmainstem"/>
      </w:pPr>
      <w:r w:rsidRPr="00612951">
        <w:t xml:space="preserve">= 1 + 1 = 2 </w:t>
      </w:r>
    </w:p>
    <w:p w:rsidR="00B2036D" w:rsidRPr="00372314" w:rsidRDefault="00357182" w:rsidP="00A20E2A">
      <w:pPr>
        <w:pStyle w:val="Pquestionheadingmc"/>
      </w:pPr>
      <w:r>
        <w:t>Question 10</w:t>
      </w:r>
      <w:r w:rsidR="00787E90">
        <w:tab/>
        <w:t>[1.4]</w:t>
      </w:r>
    </w:p>
    <w:p w:rsidR="00502A7B" w:rsidRPr="00612951" w:rsidRDefault="00C8178D" w:rsidP="00612951">
      <w:pPr>
        <w:pStyle w:val="Pquestiontextmcqoptions"/>
      </w:pPr>
      <w:r>
        <w:rPr>
          <w:rStyle w:val="Cquestionpartlabelbold"/>
        </w:rPr>
        <w:t>C</w:t>
      </w:r>
      <w:r w:rsidR="00612951" w:rsidRPr="00702FD7">
        <w:tab/>
      </w:r>
    </w:p>
    <w:p w:rsidR="00B2036D" w:rsidRPr="00612951" w:rsidRDefault="00357182" w:rsidP="00612951">
      <w:pPr>
        <w:pStyle w:val="Pquestiontextmainstem"/>
      </w:pPr>
      <w:r w:rsidRPr="00612951">
        <w:t>Need to multiply</w:t>
      </w:r>
      <w:r w:rsidR="00502A7B" w:rsidRPr="00612951">
        <w:t>, not add.</w:t>
      </w:r>
    </w:p>
    <w:p w:rsidR="00502A7B" w:rsidRDefault="00502A7B" w:rsidP="00502A7B">
      <w:pPr>
        <w:pStyle w:val="Psectionresults"/>
      </w:pPr>
      <w:r>
        <w:t>Multiple-choice total marks:  10</w:t>
      </w:r>
    </w:p>
    <w:p w:rsidR="00502A7B" w:rsidRDefault="00502A7B" w:rsidP="00502A7B">
      <w:pPr>
        <w:pStyle w:val="Psectionheading"/>
      </w:pPr>
      <w:r>
        <w:t>Short answer section</w:t>
      </w:r>
    </w:p>
    <w:p w:rsidR="00071218" w:rsidRDefault="00071218" w:rsidP="00071218">
      <w:pPr>
        <w:pStyle w:val="Pquestionheadingsx1stafterhead"/>
      </w:pPr>
      <w:r>
        <w:t>Question 11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1]</w:t>
      </w:r>
    </w:p>
    <w:p w:rsidR="006D7A87" w:rsidRPr="00372314" w:rsidRDefault="009B2307" w:rsidP="009B2307">
      <w:pPr>
        <w:pStyle w:val="Pquestiontextpartsa"/>
        <w:rPr>
          <w:lang w:val="fr-FR"/>
        </w:rPr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C8178D">
        <w:rPr>
          <w:lang w:val="fr-FR"/>
        </w:rPr>
        <w:t>-4</w:t>
      </w:r>
      <w:r w:rsidR="00C8178D">
        <w:rPr>
          <w:lang w:val="fr-FR"/>
        </w:rPr>
        <w:tab/>
      </w:r>
      <w:r w:rsidR="00C8178D">
        <w:rPr>
          <w:lang w:val="fr-FR"/>
        </w:rPr>
        <w:tab/>
      </w:r>
      <w:r w:rsidR="00BE374C">
        <w:rPr>
          <w:lang w:val="fr-FR"/>
        </w:rPr>
        <w:tab/>
      </w: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  <w:r w:rsidR="00C8178D">
        <w:rPr>
          <w:lang w:val="fr-FR"/>
        </w:rPr>
        <w:t>-6</w:t>
      </w:r>
    </w:p>
    <w:p w:rsidR="00071218" w:rsidRDefault="00071218" w:rsidP="00071218">
      <w:pPr>
        <w:pStyle w:val="Pquestionheadingsx"/>
      </w:pPr>
      <w:r>
        <w:t>Question 12</w:t>
      </w:r>
      <w:r>
        <w:tab/>
      </w:r>
      <w:r>
        <w:rPr>
          <w:rStyle w:val="Cmarkslabel"/>
        </w:rPr>
        <w:t>1</w:t>
      </w:r>
      <w:r w:rsidRPr="001B433F">
        <w:rPr>
          <w:rStyle w:val="Cmarkslabel"/>
        </w:rPr>
        <w:t xml:space="preserve"> mark</w:t>
      </w:r>
      <w:r>
        <w:tab/>
        <w:t>[1.1]</w:t>
      </w:r>
    </w:p>
    <w:p w:rsidR="006D7A87" w:rsidRPr="00372314" w:rsidRDefault="00C8178D" w:rsidP="00B13AAE">
      <w:pPr>
        <w:pStyle w:val="Pquestiontextmainstem"/>
      </w:pPr>
      <w:r w:rsidRPr="00C8178D">
        <w:t>-5, -2, 0, 1, 5</w:t>
      </w:r>
    </w:p>
    <w:p w:rsidR="00071218" w:rsidRDefault="00071218" w:rsidP="00071218">
      <w:pPr>
        <w:pStyle w:val="Pquestionheadingsx"/>
      </w:pPr>
      <w:r>
        <w:t>Question 13</w:t>
      </w:r>
      <w:r>
        <w:tab/>
      </w:r>
      <w:r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9E63BD">
        <w:t>1.4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3153"/>
      </w:tblGrid>
      <w:tr w:rsidR="00BE374C" w:rsidTr="009E63BD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E374C" w:rsidRDefault="007F6610" w:rsidP="00BE374C">
            <w:pPr>
              <w:pStyle w:val="Pquestiontextpartsa"/>
              <w:rPr>
                <w:rStyle w:val="Cquestionpartlabelbold"/>
              </w:rPr>
            </w:pPr>
            <w:r w:rsidRPr="009B2307">
              <w:rPr>
                <w:rStyle w:val="Cquestionpartlabelbold"/>
              </w:rPr>
              <w:t xml:space="preserve"> </w:t>
            </w:r>
            <w:r w:rsidR="00BE374C" w:rsidRPr="009B2307">
              <w:rPr>
                <w:rStyle w:val="Cquestionpartlabelbold"/>
              </w:rPr>
              <w:t>(a)</w:t>
            </w:r>
            <w:r w:rsidR="00BE374C">
              <w:rPr>
                <w:rStyle w:val="Cquestionpartlabelbold"/>
              </w:rPr>
              <w:tab/>
            </w:r>
            <w:r w:rsidR="00BE374C" w:rsidRPr="00702FD7">
              <w:t>-3 + (-5) + (-1)</w:t>
            </w:r>
            <w:r w:rsidR="00BE374C" w:rsidRPr="00702FD7">
              <w:br/>
              <w:t>= -3 – 5 – 1 = -9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E374C" w:rsidRPr="00203ABD" w:rsidRDefault="00BE374C" w:rsidP="00BE374C">
            <w:pPr>
              <w:pStyle w:val="Pquestiontextpartsa"/>
              <w:rPr>
                <w:lang w:val="fr-FR"/>
              </w:rPr>
            </w:pPr>
            <w:r w:rsidRPr="009B2307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203ABD">
              <w:rPr>
                <w:lang w:val="fr-FR"/>
              </w:rPr>
              <w:t xml:space="preserve">-6 </w:t>
            </w:r>
            <w:r w:rsidRPr="00203ABD">
              <w:sym w:font="Symbol" w:char="F0B4"/>
            </w:r>
            <w:r w:rsidRPr="00203ABD">
              <w:rPr>
                <w:lang w:val="fr-FR"/>
              </w:rPr>
              <w:t xml:space="preserve"> -3 = 18 </w:t>
            </w:r>
          </w:p>
          <w:p w:rsidR="00BE374C" w:rsidRDefault="00BE374C" w:rsidP="00203ABD">
            <w:pPr>
              <w:pStyle w:val="Pquestiontextpartsa"/>
              <w:ind w:left="0" w:firstLine="0"/>
              <w:rPr>
                <w:rStyle w:val="Cquestionpartlabelbold"/>
              </w:rPr>
            </w:pPr>
          </w:p>
        </w:tc>
      </w:tr>
      <w:tr w:rsidR="00BE374C" w:rsidTr="009E63BD"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E374C" w:rsidRDefault="00BE374C" w:rsidP="007F6610">
            <w:pPr>
              <w:pStyle w:val="Pquestiontextpartsa"/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>(</w:t>
            </w:r>
            <w:r w:rsidRPr="009B2307">
              <w:rPr>
                <w:rStyle w:val="Cquestionpartlabelbold"/>
              </w:rPr>
              <w:t>c)</w:t>
            </w:r>
            <w:r>
              <w:rPr>
                <w:rStyle w:val="Cquestionpartlabelbold"/>
              </w:rPr>
              <w:tab/>
            </w:r>
            <w:r>
              <w:t>3</w:t>
            </w:r>
            <w:r w:rsidRPr="00203ABD">
              <w:rPr>
                <w:vertAlign w:val="superscript"/>
              </w:rPr>
              <w:t>2</w:t>
            </w:r>
            <w:r w:rsidRPr="00372314">
              <w:t xml:space="preserve"> – </w:t>
            </w:r>
            <w:r>
              <w:t>2</w:t>
            </w:r>
            <w:r w:rsidRPr="00203ABD">
              <w:rPr>
                <w:vertAlign w:val="superscript"/>
              </w:rPr>
              <w:t xml:space="preserve">2 </w:t>
            </w:r>
            <w:r w:rsidRPr="00702FD7">
              <w:t xml:space="preserve"> </w:t>
            </w:r>
            <w:r w:rsidRPr="00372314">
              <w:t>+</w:t>
            </w:r>
            <w:r w:rsidRPr="00702FD7">
              <w:t xml:space="preserve"> </w:t>
            </w:r>
            <w:r w:rsidRPr="00372314">
              <w:t>(-</w:t>
            </w:r>
            <w:r>
              <w:t>5</w:t>
            </w:r>
            <w:r w:rsidRPr="00372314">
              <w:t>)</w:t>
            </w:r>
            <w:r w:rsidRPr="00203ABD">
              <w:rPr>
                <w:vertAlign w:val="superscript"/>
              </w:rPr>
              <w:t>2</w:t>
            </w:r>
            <w:r>
              <w:br/>
            </w:r>
            <w:r w:rsidR="002D290C">
              <w:tab/>
            </w:r>
            <w:r w:rsidRPr="00372314">
              <w:t xml:space="preserve">= </w:t>
            </w:r>
            <w:r w:rsidRPr="00C8178D">
              <w:t>9 – 4 + 25</w:t>
            </w:r>
            <w:r w:rsidRPr="00372314">
              <w:t xml:space="preserve"> </w:t>
            </w:r>
            <w:r>
              <w:br/>
            </w:r>
            <w:r w:rsidR="002D290C">
              <w:tab/>
            </w:r>
            <w:r w:rsidRPr="00372314">
              <w:t xml:space="preserve">= </w:t>
            </w:r>
            <w:r>
              <w:t>30</w:t>
            </w:r>
          </w:p>
        </w:tc>
        <w:tc>
          <w:tcPr>
            <w:tcW w:w="31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E374C" w:rsidRDefault="00BE374C" w:rsidP="00203ABD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9B2307">
              <w:rPr>
                <w:rStyle w:val="Cquestionpartlabelbold"/>
              </w:rPr>
              <w:t>(d)</w:t>
            </w:r>
            <w:r>
              <w:rPr>
                <w:rStyle w:val="Cquestionpartlabelbold"/>
              </w:rPr>
              <w:tab/>
            </w:r>
            <w:r w:rsidRPr="00203ABD">
              <w:rPr>
                <w:lang w:val="fr-FR"/>
              </w:rPr>
              <w:t xml:space="preserve">28 </w:t>
            </w:r>
            <w:r w:rsidRPr="00203ABD">
              <w:sym w:font="Symbol" w:char="F0B8"/>
            </w:r>
            <w:r w:rsidRPr="00203ABD">
              <w:rPr>
                <w:lang w:val="fr-FR"/>
              </w:rPr>
              <w:t xml:space="preserve"> -7 = -4</w:t>
            </w:r>
          </w:p>
        </w:tc>
      </w:tr>
    </w:tbl>
    <w:p w:rsidR="00071218" w:rsidRDefault="00071218" w:rsidP="00071218">
      <w:pPr>
        <w:pStyle w:val="Pquestionheadingsx"/>
      </w:pPr>
      <w:r>
        <w:t>Question 1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1]</w:t>
      </w:r>
    </w:p>
    <w:p w:rsidR="006D7A87" w:rsidRPr="00372314" w:rsidRDefault="009B2307" w:rsidP="009B2307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C8178D">
        <w:t>Wednes</w:t>
      </w:r>
      <w:r w:rsidR="006D7A87" w:rsidRPr="00372314">
        <w:t>day -3</w:t>
      </w:r>
      <w:r w:rsidR="00702FD7">
        <w:t> °C</w:t>
      </w:r>
    </w:p>
    <w:p w:rsidR="006D7A87" w:rsidRPr="00372314" w:rsidRDefault="009B2307" w:rsidP="009B2307">
      <w:pPr>
        <w:pStyle w:val="Pquestiontextpartsa"/>
      </w:pP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  <w:r w:rsidR="00C8178D">
        <w:t>Mon</w:t>
      </w:r>
      <w:r w:rsidR="006D7A87" w:rsidRPr="00372314">
        <w:t>day 5</w:t>
      </w:r>
      <w:r w:rsidR="00702FD7">
        <w:t> °C</w:t>
      </w:r>
    </w:p>
    <w:p w:rsidR="006D7A87" w:rsidRPr="00372314" w:rsidRDefault="009B2307" w:rsidP="009B2307">
      <w:pPr>
        <w:pStyle w:val="Pquestiontextpartsa"/>
      </w:pPr>
      <w:r w:rsidRPr="009B2307">
        <w:rPr>
          <w:rStyle w:val="Cquestionpartlabelbold"/>
        </w:rPr>
        <w:t>(c)</w:t>
      </w:r>
      <w:r>
        <w:rPr>
          <w:rStyle w:val="Cquestionpartlabelbold"/>
        </w:rPr>
        <w:tab/>
      </w:r>
      <w:r w:rsidR="006D7A87" w:rsidRPr="00372314">
        <w:t xml:space="preserve">From </w:t>
      </w:r>
      <w:r w:rsidR="00C8178D">
        <w:t>Monday to Tues</w:t>
      </w:r>
      <w:r w:rsidR="006D7A87" w:rsidRPr="00372314">
        <w:t xml:space="preserve">day, a drop of </w:t>
      </w:r>
      <w:r w:rsidR="00C8178D">
        <w:t>7</w:t>
      </w:r>
      <w:r w:rsidR="00702FD7">
        <w:t> °C</w:t>
      </w:r>
    </w:p>
    <w:p w:rsidR="00071218" w:rsidRDefault="00071218" w:rsidP="00071218">
      <w:pPr>
        <w:pStyle w:val="Pquestionheadingsx"/>
      </w:pPr>
      <w:r>
        <w:t>Question 1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:rsidR="006D7A87" w:rsidRPr="00372314" w:rsidRDefault="006D7A87" w:rsidP="00B13AAE">
      <w:pPr>
        <w:pStyle w:val="Pquestiontextmainstem"/>
      </w:pPr>
      <w:r w:rsidRPr="00372314">
        <w:t>Loss for each ho</w:t>
      </w:r>
      <w:r w:rsidR="00A20E2A">
        <w:t>ckey stick is -$</w:t>
      </w:r>
      <w:r w:rsidR="00C8178D">
        <w:t>8</w:t>
      </w:r>
      <w:r w:rsidR="00A20E2A">
        <w:t>0 + $60 = -$</w:t>
      </w:r>
      <w:r w:rsidR="00C8178D">
        <w:t>2</w:t>
      </w:r>
      <w:r w:rsidR="00A20E2A">
        <w:t>0</w:t>
      </w:r>
    </w:p>
    <w:p w:rsidR="006D7A87" w:rsidRPr="00372314" w:rsidRDefault="006D7A87" w:rsidP="00B13AAE">
      <w:pPr>
        <w:pStyle w:val="Pquestiontextmainstem"/>
      </w:pPr>
      <w:r w:rsidRPr="00372314">
        <w:t>Loss for four hockey sticks is 4 × -$</w:t>
      </w:r>
      <w:r w:rsidR="00C8178D">
        <w:t>2</w:t>
      </w:r>
      <w:r w:rsidRPr="00372314">
        <w:t>0 = -$</w:t>
      </w:r>
      <w:r w:rsidR="00C8178D">
        <w:t>8</w:t>
      </w:r>
      <w:r w:rsidRPr="00372314">
        <w:t>0. The loss for the store is $</w:t>
      </w:r>
      <w:r w:rsidR="00C8178D">
        <w:t>8</w:t>
      </w:r>
      <w:r w:rsidRPr="00372314">
        <w:t>0.</w:t>
      </w:r>
    </w:p>
    <w:p w:rsidR="00071218" w:rsidRDefault="00071218" w:rsidP="00071218">
      <w:pPr>
        <w:pStyle w:val="Pquestionheadingsx"/>
      </w:pPr>
      <w:r>
        <w:t>Question 16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2]</w:t>
      </w:r>
    </w:p>
    <w:p w:rsidR="006D7A87" w:rsidRPr="00372314" w:rsidRDefault="006D7A87" w:rsidP="00B13AAE">
      <w:pPr>
        <w:pStyle w:val="Pquestiontextmainstem"/>
      </w:pPr>
      <w:r w:rsidRPr="00372314">
        <w:t xml:space="preserve">One B, </w:t>
      </w:r>
      <w:r w:rsidR="00C8178D">
        <w:t>two</w:t>
      </w:r>
      <w:r w:rsidRPr="00372314">
        <w:t xml:space="preserve"> Es</w:t>
      </w:r>
      <w:r w:rsidR="00C8178D">
        <w:t>, one F</w:t>
      </w:r>
    </w:p>
    <w:p w:rsidR="006D7A87" w:rsidRPr="00372314" w:rsidRDefault="006D7A87" w:rsidP="00B13AAE">
      <w:pPr>
        <w:pStyle w:val="Pquestiontextmainstem"/>
      </w:pPr>
      <w:r w:rsidRPr="00372314">
        <w:t xml:space="preserve">1 × -3 + </w:t>
      </w:r>
      <w:r w:rsidR="00C8178D">
        <w:t>2</w:t>
      </w:r>
      <w:r w:rsidRPr="00372314">
        <w:t xml:space="preserve"> × 3</w:t>
      </w:r>
      <w:r w:rsidR="00C8178D">
        <w:t xml:space="preserve"> + 1 × -1</w:t>
      </w:r>
    </w:p>
    <w:p w:rsidR="006D7A87" w:rsidRPr="00372314" w:rsidRDefault="006D7A87" w:rsidP="00B13AAE">
      <w:pPr>
        <w:pStyle w:val="Pquestiontextmainstem"/>
      </w:pPr>
      <w:r w:rsidRPr="00372314">
        <w:t xml:space="preserve">= -3 + </w:t>
      </w:r>
      <w:r w:rsidR="00C8178D">
        <w:t>6 + -1 = 2</w:t>
      </w:r>
    </w:p>
    <w:p w:rsidR="00071218" w:rsidRDefault="00071218" w:rsidP="00071218">
      <w:pPr>
        <w:pStyle w:val="Pquestionheadingsx"/>
      </w:pPr>
      <w:r>
        <w:t>Question 17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:rsidR="006D7A87" w:rsidRPr="00372314" w:rsidRDefault="00C8178D" w:rsidP="00B13AAE">
      <w:pPr>
        <w:pStyle w:val="Pquestiontextmainstem"/>
        <w:rPr>
          <w:lang w:val="fr-FR"/>
        </w:rPr>
      </w:pPr>
      <w:r>
        <w:rPr>
          <w:lang w:val="fr-FR"/>
        </w:rPr>
        <w:t>-$12</w:t>
      </w:r>
      <w:r w:rsidR="006D7A87" w:rsidRPr="00372314">
        <w:rPr>
          <w:lang w:val="fr-FR"/>
        </w:rPr>
        <w:t xml:space="preserve">30 </w:t>
      </w:r>
      <w:r w:rsidR="006D7A87" w:rsidRPr="00372314">
        <w:sym w:font="Symbol" w:char="F0B8"/>
      </w:r>
      <w:r>
        <w:rPr>
          <w:lang w:val="fr-FR"/>
        </w:rPr>
        <w:t xml:space="preserve"> 3 = -$4</w:t>
      </w:r>
      <w:r w:rsidR="00071218">
        <w:rPr>
          <w:lang w:val="fr-FR"/>
        </w:rPr>
        <w:t>10</w:t>
      </w:r>
    </w:p>
    <w:p w:rsidR="00071218" w:rsidRDefault="00071218" w:rsidP="00071218">
      <w:pPr>
        <w:pStyle w:val="Pquestionheadingsx"/>
      </w:pPr>
      <w:r>
        <w:lastRenderedPageBreak/>
        <w:t>Question 18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:rsidR="006D7A87" w:rsidRPr="00372314" w:rsidRDefault="006D7A87" w:rsidP="00B13AAE">
      <w:pPr>
        <w:pStyle w:val="Pquestiontextmainstem"/>
      </w:pPr>
      <w:r w:rsidRPr="00372314">
        <w:t>-</w:t>
      </w:r>
      <w:r w:rsidR="00C8178D" w:rsidRPr="00702FD7">
        <w:t>$1 68</w:t>
      </w:r>
      <w:r w:rsidRPr="00702FD7">
        <w:t>0</w:t>
      </w:r>
      <w:r w:rsidRPr="00372314">
        <w:t xml:space="preserve"> </w:t>
      </w:r>
      <w:r w:rsidRPr="00702FD7">
        <w:t xml:space="preserve">000 </w:t>
      </w:r>
      <w:r w:rsidRPr="00372314">
        <w:sym w:font="Symbol" w:char="F0B8"/>
      </w:r>
      <w:r w:rsidR="00C8178D">
        <w:t xml:space="preserve"> 12 = -$14</w:t>
      </w:r>
      <w:r w:rsidRPr="00372314">
        <w:t>0 000</w:t>
      </w:r>
    </w:p>
    <w:p w:rsidR="00071218" w:rsidRDefault="00071218" w:rsidP="00071218">
      <w:pPr>
        <w:pStyle w:val="Pquestionheadingsx"/>
      </w:pPr>
      <w:r>
        <w:t>Question 19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3]</w:t>
      </w:r>
    </w:p>
    <w:p w:rsidR="006D7A87" w:rsidRPr="00372314" w:rsidRDefault="006D7A87" w:rsidP="00B13AAE">
      <w:pPr>
        <w:pStyle w:val="Pquestiontextmainstem"/>
      </w:pPr>
      <w:r w:rsidRPr="00372314">
        <w:t xml:space="preserve">From 6 </w:t>
      </w:r>
      <w:r w:rsidR="009148E0">
        <w:t>pm</w:t>
      </w:r>
      <w:r w:rsidRPr="00372314">
        <w:t xml:space="preserve"> to </w:t>
      </w:r>
      <w:r w:rsidR="00C8178D">
        <w:t>12 midnight</w:t>
      </w:r>
      <w:r w:rsidRPr="00372314">
        <w:t xml:space="preserve"> is </w:t>
      </w:r>
      <w:r w:rsidR="00C8178D">
        <w:t>6</w:t>
      </w:r>
      <w:r w:rsidRPr="00372314">
        <w:t xml:space="preserve"> hours. </w:t>
      </w:r>
    </w:p>
    <w:p w:rsidR="006D7A87" w:rsidRPr="00372314" w:rsidRDefault="006D7A87" w:rsidP="00B13AAE">
      <w:pPr>
        <w:pStyle w:val="Pquestiontextmainstem"/>
      </w:pPr>
      <w:r w:rsidRPr="00372314">
        <w:t>The t</w:t>
      </w:r>
      <w:r w:rsidR="00C8178D">
        <w:t>emperature change is a drop of 9</w:t>
      </w:r>
      <w:r w:rsidR="007A54FC">
        <w:t xml:space="preserve"> °C </w:t>
      </w:r>
      <w:r w:rsidR="00C8178D">
        <w:t>– (-3</w:t>
      </w:r>
      <w:r w:rsidR="00702FD7">
        <w:t> °C</w:t>
      </w:r>
      <w:r w:rsidR="00C8178D">
        <w:t>) = 12</w:t>
      </w:r>
      <w:r w:rsidR="00702FD7">
        <w:t> °C</w:t>
      </w:r>
      <w:r w:rsidRPr="00372314">
        <w:t>.</w:t>
      </w:r>
      <w:r w:rsidR="00A20E2A">
        <w:t xml:space="preserve"> </w:t>
      </w:r>
      <w:r w:rsidRPr="00372314">
        <w:t>T</w:t>
      </w:r>
      <w:r w:rsidR="00C8178D">
        <w:t>his can also be expressed as -12</w:t>
      </w:r>
      <w:r w:rsidR="00702FD7">
        <w:t> °C</w:t>
      </w:r>
      <w:r w:rsidRPr="00372314">
        <w:t>.</w:t>
      </w:r>
    </w:p>
    <w:p w:rsidR="006D7A87" w:rsidRPr="00372314" w:rsidRDefault="006D7A87" w:rsidP="00B13AAE">
      <w:pPr>
        <w:pStyle w:val="Pquestiontextmainstem"/>
      </w:pPr>
      <w:r w:rsidRPr="00372314">
        <w:t>The average chan</w:t>
      </w:r>
      <w:r w:rsidR="00C8178D">
        <w:t>ge in temperature per hour = -12</w:t>
      </w:r>
      <w:r w:rsidR="00702FD7">
        <w:t> °C</w:t>
      </w:r>
      <w:r w:rsidR="00702FD7" w:rsidRPr="00372314">
        <w:t xml:space="preserve"> </w:t>
      </w:r>
      <w:r w:rsidRPr="00372314">
        <w:sym w:font="Symbol" w:char="F0B8"/>
      </w:r>
      <w:r w:rsidR="00C8178D">
        <w:t xml:space="preserve"> 6 hours = -2</w:t>
      </w:r>
      <w:r w:rsidR="00702FD7">
        <w:t> °C</w:t>
      </w:r>
      <w:r w:rsidR="00702FD7" w:rsidRPr="00372314">
        <w:t xml:space="preserve"> </w:t>
      </w:r>
      <w:r w:rsidRPr="00372314">
        <w:t>per hour.</w:t>
      </w:r>
    </w:p>
    <w:p w:rsidR="00071218" w:rsidRDefault="00071218" w:rsidP="00071218">
      <w:pPr>
        <w:pStyle w:val="Pquestionheadingsx"/>
      </w:pPr>
      <w:r>
        <w:t>Question 2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4]</w:t>
      </w:r>
    </w:p>
    <w:p w:rsidR="006D7A87" w:rsidRPr="00372314" w:rsidRDefault="009B2307" w:rsidP="009B2307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245157">
        <w:t>(12</w:t>
      </w:r>
      <w:r w:rsidR="006D7A87" w:rsidRPr="00372314">
        <w:t xml:space="preserve"> – 4) </w:t>
      </w:r>
      <w:r w:rsidR="006D7A87" w:rsidRPr="00372314">
        <w:rPr>
          <w:position w:val="-4"/>
        </w:rPr>
        <w:object w:dxaOrig="180" w:dyaOrig="200">
          <v:shape id="_x0000_i1027" type="#_x0000_t75" style="width:8.4pt;height:9.35pt" o:ole="">
            <v:imagedata r:id="rId12" o:title=""/>
          </v:shape>
          <o:OLEObject Type="Embed" ProgID="Equation.DSMT4" ShapeID="_x0000_i1027" DrawAspect="Content" ObjectID="_1540561248" r:id="rId13"/>
        </w:object>
      </w:r>
      <w:r w:rsidR="00245157">
        <w:t xml:space="preserve"> (-2</w:t>
      </w:r>
      <w:r w:rsidR="006D7A87" w:rsidRPr="00372314">
        <w:t xml:space="preserve"> + 3)</w:t>
      </w:r>
      <w:r>
        <w:br/>
      </w:r>
      <w:r w:rsidR="00245157">
        <w:t>= 8 × 1 = 8</w:t>
      </w:r>
    </w:p>
    <w:p w:rsidR="001F48A2" w:rsidRPr="00372314" w:rsidRDefault="009B2307" w:rsidP="009B2307">
      <w:pPr>
        <w:pStyle w:val="Pquestiontextpartsa"/>
      </w:pP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  <w:r w:rsidR="001F48A2" w:rsidRPr="00372314">
        <w:t>-</w:t>
      </w:r>
      <w:r w:rsidR="00245157">
        <w:t>5</w:t>
      </w:r>
      <w:r w:rsidR="001F48A2" w:rsidRPr="00372314">
        <w:t xml:space="preserve"> × -</w:t>
      </w:r>
      <w:r w:rsidR="00245157">
        <w:t>2</w:t>
      </w:r>
      <w:r w:rsidR="001F48A2" w:rsidRPr="00372314">
        <w:t xml:space="preserve"> – (-1</w:t>
      </w:r>
      <w:r w:rsidR="00245157">
        <w:t>2</w:t>
      </w:r>
      <w:r w:rsidR="001F48A2" w:rsidRPr="00372314">
        <w:t xml:space="preserve"> ÷ -</w:t>
      </w:r>
      <w:r w:rsidR="00245157">
        <w:t>4</w:t>
      </w:r>
      <w:r w:rsidR="001F48A2" w:rsidRPr="00372314">
        <w:t>) + (-6)</w:t>
      </w:r>
      <w:r>
        <w:br/>
      </w:r>
      <w:r w:rsidR="001F48A2" w:rsidRPr="00372314">
        <w:t>= 1</w:t>
      </w:r>
      <w:r w:rsidR="00245157">
        <w:t>0</w:t>
      </w:r>
      <w:r w:rsidR="001F48A2" w:rsidRPr="00372314">
        <w:t xml:space="preserve"> – 3 – 6 = </w:t>
      </w:r>
      <w:r w:rsidR="00245157">
        <w:t>1</w:t>
      </w:r>
    </w:p>
    <w:p w:rsidR="00071218" w:rsidRDefault="00071218" w:rsidP="00071218">
      <w:pPr>
        <w:pStyle w:val="Pquestionheadingsx"/>
      </w:pPr>
      <w:r>
        <w:t>Question 21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1.4]</w:t>
      </w:r>
    </w:p>
    <w:p w:rsidR="006D7A87" w:rsidRPr="00372314" w:rsidRDefault="006D7A87" w:rsidP="00B13AAE">
      <w:pPr>
        <w:pStyle w:val="Pquestiontextmainstem"/>
      </w:pPr>
      <w:r w:rsidRPr="00372314">
        <w:t>5 × -$</w:t>
      </w:r>
      <w:r w:rsidR="00245157">
        <w:t>4</w:t>
      </w:r>
      <w:r w:rsidRPr="00372314">
        <w:t xml:space="preserve"> million + 7 × $4 million</w:t>
      </w:r>
    </w:p>
    <w:p w:rsidR="006D7A87" w:rsidRPr="00372314" w:rsidRDefault="006D7A87" w:rsidP="00B13AAE">
      <w:pPr>
        <w:pStyle w:val="Pquestiontextmainstem"/>
      </w:pPr>
      <w:r w:rsidRPr="00372314">
        <w:t>= -$</w:t>
      </w:r>
      <w:r w:rsidR="00245157">
        <w:t xml:space="preserve">20 million + $28 million = </w:t>
      </w:r>
      <w:r w:rsidRPr="00372314">
        <w:t>$</w:t>
      </w:r>
      <w:r w:rsidR="00245157">
        <w:t>8</w:t>
      </w:r>
      <w:r w:rsidRPr="00372314">
        <w:t xml:space="preserve"> million</w:t>
      </w:r>
    </w:p>
    <w:p w:rsidR="006D7A87" w:rsidRPr="00372314" w:rsidRDefault="006D7A87" w:rsidP="00B13AAE">
      <w:pPr>
        <w:pStyle w:val="Pquestiontextmainstem"/>
      </w:pPr>
      <w:r w:rsidRPr="00372314">
        <w:t xml:space="preserve">The company made a </w:t>
      </w:r>
      <w:r w:rsidR="00245157">
        <w:t>profit</w:t>
      </w:r>
      <w:r w:rsidRPr="00372314">
        <w:t xml:space="preserve"> of $</w:t>
      </w:r>
      <w:r w:rsidR="00245157">
        <w:t>8</w:t>
      </w:r>
      <w:r w:rsidRPr="00372314">
        <w:t xml:space="preserve"> million for the year.</w:t>
      </w:r>
    </w:p>
    <w:p w:rsidR="00071218" w:rsidRDefault="00071218" w:rsidP="00071218">
      <w:pPr>
        <w:pStyle w:val="Pquestionheadingsx"/>
      </w:pPr>
      <w:r>
        <w:t>Question 2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5]</w:t>
      </w:r>
    </w:p>
    <w:p w:rsidR="00A20E2A" w:rsidRPr="00372314" w:rsidRDefault="009B2307" w:rsidP="00B13AAE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245157">
        <w:t>(-4</w:t>
      </w:r>
      <w:r w:rsidR="00A20E2A" w:rsidRPr="00372314">
        <w:t>)</w:t>
      </w:r>
      <w:r w:rsidR="00A20E2A" w:rsidRPr="009148E0">
        <w:rPr>
          <w:vertAlign w:val="superscript"/>
        </w:rPr>
        <w:t xml:space="preserve">2 </w:t>
      </w:r>
      <w:r w:rsidR="00A20E2A" w:rsidRPr="00372314">
        <w:rPr>
          <w:position w:val="-4"/>
        </w:rPr>
        <w:object w:dxaOrig="180" w:dyaOrig="200">
          <v:shape id="_x0000_i1028" type="#_x0000_t75" style="width:8.4pt;height:9.35pt" o:ole="">
            <v:imagedata r:id="rId14" o:title=""/>
          </v:shape>
          <o:OLEObject Type="Embed" ProgID="Equation.DSMT4" ShapeID="_x0000_i1028" DrawAspect="Content" ObjectID="_1540561249" r:id="rId15"/>
        </w:object>
      </w:r>
      <w:r w:rsidR="00A20E2A" w:rsidRPr="00372314">
        <w:t xml:space="preserve"> (</w:t>
      </w:r>
      <w:r w:rsidR="00245157">
        <w:t>1</w:t>
      </w:r>
      <w:r w:rsidR="00A20E2A" w:rsidRPr="00372314">
        <w:t>)</w:t>
      </w:r>
      <w:r w:rsidR="00A20E2A" w:rsidRPr="009148E0">
        <w:rPr>
          <w:vertAlign w:val="superscript"/>
        </w:rPr>
        <w:t>3</w:t>
      </w:r>
      <w:r w:rsidR="00B13AAE">
        <w:br/>
      </w:r>
      <w:r w:rsidR="00A20E2A" w:rsidRPr="00372314">
        <w:t xml:space="preserve">= </w:t>
      </w:r>
      <w:r w:rsidR="00245157">
        <w:t>16</w:t>
      </w:r>
      <w:r w:rsidR="00A20E2A" w:rsidRPr="00372314">
        <w:t xml:space="preserve"> × </w:t>
      </w:r>
      <w:r w:rsidR="00245157">
        <w:t>1</w:t>
      </w:r>
      <w:r w:rsidR="00A20E2A" w:rsidRPr="00372314">
        <w:t xml:space="preserve"> = </w:t>
      </w:r>
      <w:r w:rsidR="00245157">
        <w:t>16</w:t>
      </w:r>
      <w:r w:rsidR="00A20E2A" w:rsidRPr="00372314">
        <w:t xml:space="preserve"> </w:t>
      </w:r>
    </w:p>
    <w:p w:rsidR="00A20E2A" w:rsidRPr="00372314" w:rsidRDefault="009B2307" w:rsidP="00B13AAE">
      <w:pPr>
        <w:pStyle w:val="Pquestiontextpartsa"/>
        <w:rPr>
          <w:lang w:val="fr-FR"/>
        </w:rPr>
      </w:pP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  <w:r w:rsidR="00A20E2A" w:rsidRPr="00372314">
        <w:t>(</w:t>
      </w:r>
      <w:r w:rsidR="00245157">
        <w:t>3</w:t>
      </w:r>
      <w:r w:rsidR="00A20E2A" w:rsidRPr="009148E0">
        <w:rPr>
          <w:vertAlign w:val="superscript"/>
        </w:rPr>
        <w:t xml:space="preserve">3 </w:t>
      </w:r>
      <w:r w:rsidR="00A20E2A" w:rsidRPr="00372314">
        <w:rPr>
          <w:position w:val="-4"/>
        </w:rPr>
        <w:object w:dxaOrig="180" w:dyaOrig="200">
          <v:shape id="_x0000_i1029" type="#_x0000_t75" style="width:8.4pt;height:9.35pt" o:ole="">
            <v:imagedata r:id="rId14" o:title=""/>
          </v:shape>
          <o:OLEObject Type="Embed" ProgID="Equation.DSMT4" ShapeID="_x0000_i1029" DrawAspect="Content" ObjectID="_1540561250" r:id="rId16"/>
        </w:object>
      </w:r>
      <w:r w:rsidR="00A20E2A" w:rsidRPr="00372314">
        <w:t xml:space="preserve"> </w:t>
      </w:r>
      <w:r w:rsidR="00245157">
        <w:t>2</w:t>
      </w:r>
      <w:r w:rsidR="00A20E2A" w:rsidRPr="009148E0">
        <w:rPr>
          <w:vertAlign w:val="superscript"/>
        </w:rPr>
        <w:t>4</w:t>
      </w:r>
      <w:r w:rsidR="00A20E2A" w:rsidRPr="00372314">
        <w:t>) ÷ (2</w:t>
      </w:r>
      <w:r w:rsidR="00A20E2A" w:rsidRPr="009148E0">
        <w:rPr>
          <w:vertAlign w:val="superscript"/>
        </w:rPr>
        <w:t>2</w:t>
      </w:r>
      <w:r w:rsidR="00A20E2A" w:rsidRPr="00372314">
        <w:t xml:space="preserve"> </w:t>
      </w:r>
      <w:r w:rsidR="00A20E2A" w:rsidRPr="00372314">
        <w:rPr>
          <w:position w:val="-4"/>
        </w:rPr>
        <w:object w:dxaOrig="180" w:dyaOrig="200">
          <v:shape id="_x0000_i1030" type="#_x0000_t75" style="width:8.4pt;height:9.35pt" o:ole="">
            <v:imagedata r:id="rId14" o:title=""/>
          </v:shape>
          <o:OLEObject Type="Embed" ProgID="Equation.DSMT4" ShapeID="_x0000_i1030" DrawAspect="Content" ObjectID="_1540561251" r:id="rId17"/>
        </w:object>
      </w:r>
      <w:r w:rsidR="00A20E2A" w:rsidRPr="00372314">
        <w:t xml:space="preserve"> 3</w:t>
      </w:r>
      <w:r w:rsidR="00A20E2A" w:rsidRPr="009148E0">
        <w:rPr>
          <w:vertAlign w:val="superscript"/>
        </w:rPr>
        <w:t>3</w:t>
      </w:r>
      <w:r w:rsidR="00A20E2A" w:rsidRPr="00372314">
        <w:t>)</w:t>
      </w:r>
      <w:r w:rsidR="00B13AAE">
        <w:br/>
      </w:r>
      <w:r w:rsidR="00A20E2A" w:rsidRPr="00372314">
        <w:rPr>
          <w:lang w:val="fr-FR"/>
        </w:rPr>
        <w:t xml:space="preserve">= </w:t>
      </w:r>
      <w:r w:rsidR="00245157">
        <w:rPr>
          <w:lang w:val="fr-FR"/>
        </w:rPr>
        <w:t>3</w:t>
      </w:r>
      <w:r w:rsidR="00A20E2A" w:rsidRPr="009148E0">
        <w:rPr>
          <w:vertAlign w:val="superscript"/>
        </w:rPr>
        <w:t xml:space="preserve">3 - </w:t>
      </w:r>
      <w:r w:rsidR="00245157">
        <w:rPr>
          <w:vertAlign w:val="superscript"/>
        </w:rPr>
        <w:t>3</w:t>
      </w:r>
      <w:r w:rsidR="00A20E2A" w:rsidRPr="00372314">
        <w:rPr>
          <w:lang w:val="fr-FR"/>
        </w:rPr>
        <w:t xml:space="preserve"> × </w:t>
      </w:r>
      <w:r w:rsidR="00245157">
        <w:rPr>
          <w:lang w:val="fr-FR"/>
        </w:rPr>
        <w:t>2</w:t>
      </w:r>
      <w:r w:rsidR="00245157">
        <w:rPr>
          <w:vertAlign w:val="superscript"/>
        </w:rPr>
        <w:t>4 - 2</w:t>
      </w:r>
      <w:r w:rsidR="00B13AAE">
        <w:rPr>
          <w:lang w:val="fr-FR"/>
        </w:rPr>
        <w:br/>
      </w:r>
      <w:r w:rsidR="00A20E2A" w:rsidRPr="00372314">
        <w:rPr>
          <w:lang w:val="fr-FR"/>
        </w:rPr>
        <w:t xml:space="preserve">= </w:t>
      </w:r>
      <w:r w:rsidR="00245157">
        <w:rPr>
          <w:lang w:val="fr-FR"/>
        </w:rPr>
        <w:t>1</w:t>
      </w:r>
      <w:r w:rsidR="00A20E2A" w:rsidRPr="00372314">
        <w:rPr>
          <w:lang w:val="fr-FR"/>
        </w:rPr>
        <w:t xml:space="preserve"> × </w:t>
      </w:r>
      <w:r w:rsidR="00245157">
        <w:rPr>
          <w:lang w:val="fr-FR"/>
        </w:rPr>
        <w:t>2</w:t>
      </w:r>
      <w:r w:rsidR="00245157">
        <w:rPr>
          <w:vertAlign w:val="superscript"/>
        </w:rPr>
        <w:t>2</w:t>
      </w:r>
      <w:r w:rsidR="00B13AAE">
        <w:rPr>
          <w:lang w:val="fr-FR"/>
        </w:rPr>
        <w:br/>
      </w:r>
      <w:r w:rsidR="00A20E2A" w:rsidRPr="00372314">
        <w:rPr>
          <w:lang w:val="fr-FR"/>
        </w:rPr>
        <w:t xml:space="preserve">= </w:t>
      </w:r>
      <w:r w:rsidR="00245157">
        <w:rPr>
          <w:lang w:val="fr-FR"/>
        </w:rPr>
        <w:t>1</w:t>
      </w:r>
      <w:r w:rsidR="00A20E2A" w:rsidRPr="00372314">
        <w:rPr>
          <w:lang w:val="fr-FR"/>
        </w:rPr>
        <w:t xml:space="preserve"> × </w:t>
      </w:r>
      <w:r w:rsidR="00245157">
        <w:rPr>
          <w:lang w:val="fr-FR"/>
        </w:rPr>
        <w:t>4</w:t>
      </w:r>
      <w:r w:rsidR="00A20E2A" w:rsidRPr="00372314">
        <w:rPr>
          <w:lang w:val="fr-FR"/>
        </w:rPr>
        <w:t xml:space="preserve"> = </w:t>
      </w:r>
      <w:r w:rsidR="00245157">
        <w:rPr>
          <w:lang w:val="fr-FR"/>
        </w:rPr>
        <w:t>4</w:t>
      </w:r>
    </w:p>
    <w:p w:rsidR="00071218" w:rsidRDefault="00071218" w:rsidP="0082048D">
      <w:pPr>
        <w:pStyle w:val="Pquestionheadingsx"/>
        <w:spacing w:before="120"/>
      </w:pPr>
      <w:r>
        <w:t>Question 23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1.5]</w:t>
      </w:r>
    </w:p>
    <w:p w:rsidR="006D7A87" w:rsidRDefault="009B2307" w:rsidP="00B13AAE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9E63BD" w:rsidRPr="009E63BD">
        <w:rPr>
          <w:position w:val="-32"/>
          <w:sz w:val="20"/>
          <w:szCs w:val="20"/>
        </w:rPr>
        <w:object w:dxaOrig="1080" w:dyaOrig="780">
          <v:shape id="_x0000_i1031" type="#_x0000_t75" style="width:54.25pt;height:39.25pt" o:ole="">
            <v:imagedata r:id="rId18" o:title=""/>
          </v:shape>
          <o:OLEObject Type="Embed" ProgID="Equation.DSMT4" ShapeID="_x0000_i1031" DrawAspect="Content" ObjectID="_1540561252" r:id="rId19"/>
        </w:object>
      </w:r>
    </w:p>
    <w:p w:rsidR="007F6610" w:rsidRDefault="009B2307" w:rsidP="00B13AAE">
      <w:pPr>
        <w:pStyle w:val="Pquestiontextpartsa"/>
        <w:rPr>
          <w:rStyle w:val="Cquestionpartlabelbold"/>
        </w:rPr>
      </w:pP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</w:p>
    <w:p w:rsidR="00A20E2A" w:rsidRPr="00372314" w:rsidRDefault="0082048D" w:rsidP="00B13AAE">
      <w:pPr>
        <w:pStyle w:val="Pquestiontextpartsa"/>
        <w:rPr>
          <w:lang w:val="fr-FR"/>
        </w:rPr>
      </w:pPr>
      <w:r w:rsidRPr="009E63BD">
        <w:rPr>
          <w:position w:val="-42"/>
          <w:sz w:val="20"/>
          <w:szCs w:val="20"/>
        </w:rPr>
        <w:object w:dxaOrig="1700" w:dyaOrig="1420">
          <v:shape id="_x0000_i1032" type="#_x0000_t75" style="width:85.1pt;height:71.05pt" o:ole="">
            <v:imagedata r:id="rId20" o:title=""/>
          </v:shape>
          <o:OLEObject Type="Embed" ProgID="Equation.DSMT4" ShapeID="_x0000_i1032" DrawAspect="Content" ObjectID="_1540561253" r:id="rId21"/>
        </w:object>
      </w:r>
    </w:p>
    <w:p w:rsidR="00071218" w:rsidRDefault="00071218" w:rsidP="00071218">
      <w:pPr>
        <w:pStyle w:val="Pquestionheadingsx"/>
      </w:pPr>
      <w:r>
        <w:t>Question 24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6]</w:t>
      </w:r>
    </w:p>
    <w:p w:rsidR="006D7A87" w:rsidRPr="00372314" w:rsidRDefault="009B2307" w:rsidP="00B13AAE">
      <w:pPr>
        <w:pStyle w:val="Pquestiontextpartsa"/>
        <w:rPr>
          <w:lang w:val="fr-FR"/>
        </w:rPr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245157">
        <w:rPr>
          <w:lang w:val="fr-FR"/>
        </w:rPr>
        <w:t>6</w:t>
      </w:r>
      <w:r w:rsidR="006D7A87" w:rsidRPr="009148E0">
        <w:rPr>
          <w:vertAlign w:val="superscript"/>
        </w:rPr>
        <w:t>0</w:t>
      </w:r>
      <w:r w:rsidR="006D7A87" w:rsidRPr="00372314">
        <w:rPr>
          <w:lang w:val="fr-FR"/>
        </w:rPr>
        <w:t xml:space="preserve"> = 1</w:t>
      </w:r>
      <w:r w:rsidR="00BE374C">
        <w:rPr>
          <w:lang w:val="fr-FR"/>
        </w:rPr>
        <w:tab/>
      </w:r>
      <w:r w:rsidR="00BE374C">
        <w:rPr>
          <w:lang w:val="fr-FR"/>
        </w:rPr>
        <w:tab/>
      </w: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  <w:r w:rsidR="006D7A87" w:rsidRPr="00372314">
        <w:rPr>
          <w:lang w:val="fr-FR"/>
        </w:rPr>
        <w:t>(</w:t>
      </w:r>
      <w:r w:rsidR="00245157">
        <w:rPr>
          <w:lang w:val="fr-FR"/>
        </w:rPr>
        <w:t>2</w:t>
      </w:r>
      <w:r w:rsidR="006D7A87" w:rsidRPr="009148E0">
        <w:rPr>
          <w:vertAlign w:val="superscript"/>
        </w:rPr>
        <w:t>3</w:t>
      </w:r>
      <w:r w:rsidR="006D7A87" w:rsidRPr="00372314">
        <w:rPr>
          <w:lang w:val="fr-FR"/>
        </w:rPr>
        <w:t>)</w:t>
      </w:r>
      <w:r w:rsidR="006D7A87" w:rsidRPr="009148E0">
        <w:rPr>
          <w:vertAlign w:val="superscript"/>
        </w:rPr>
        <w:t>2</w:t>
      </w:r>
      <w:r w:rsidR="006D7A87" w:rsidRPr="00372314">
        <w:rPr>
          <w:lang w:val="fr-FR"/>
        </w:rPr>
        <w:t xml:space="preserve"> = </w:t>
      </w:r>
      <w:r w:rsidR="00245157">
        <w:rPr>
          <w:lang w:val="fr-FR"/>
        </w:rPr>
        <w:t>2</w:t>
      </w:r>
      <w:r w:rsidR="0082048D">
        <w:rPr>
          <w:vertAlign w:val="superscript"/>
        </w:rPr>
        <w:t>(3</w:t>
      </w:r>
      <w:r w:rsidR="006D7A87" w:rsidRPr="009148E0">
        <w:rPr>
          <w:vertAlign w:val="superscript"/>
        </w:rPr>
        <w:t xml:space="preserve"> × 2</w:t>
      </w:r>
      <w:r w:rsidR="0082048D">
        <w:rPr>
          <w:vertAlign w:val="superscript"/>
        </w:rPr>
        <w:t>)</w:t>
      </w:r>
      <w:r w:rsidR="006D7A87" w:rsidRPr="00372314">
        <w:rPr>
          <w:lang w:val="fr-FR"/>
        </w:rPr>
        <w:t xml:space="preserve"> = </w:t>
      </w:r>
      <w:r w:rsidR="00245157">
        <w:rPr>
          <w:lang w:val="fr-FR"/>
        </w:rPr>
        <w:t>2</w:t>
      </w:r>
      <w:r w:rsidR="006D7A87" w:rsidRPr="009148E0">
        <w:rPr>
          <w:vertAlign w:val="superscript"/>
        </w:rPr>
        <w:t>6</w:t>
      </w:r>
      <w:r w:rsidR="006D7A87" w:rsidRPr="00372314">
        <w:rPr>
          <w:lang w:val="fr-FR"/>
        </w:rPr>
        <w:t xml:space="preserve"> = </w:t>
      </w:r>
      <w:r w:rsidR="00245157">
        <w:rPr>
          <w:lang w:val="fr-FR"/>
        </w:rPr>
        <w:t>2</w:t>
      </w:r>
      <w:r w:rsidR="006D7A87" w:rsidRPr="00372314">
        <w:rPr>
          <w:lang w:val="fr-FR"/>
        </w:rPr>
        <w:t xml:space="preserve"> × </w:t>
      </w:r>
      <w:r w:rsidR="00245157">
        <w:rPr>
          <w:lang w:val="fr-FR"/>
        </w:rPr>
        <w:t>2</w:t>
      </w:r>
      <w:r w:rsidR="006D7A87" w:rsidRPr="00372314">
        <w:rPr>
          <w:lang w:val="fr-FR"/>
        </w:rPr>
        <w:t xml:space="preserve"> × </w:t>
      </w:r>
      <w:r w:rsidR="00245157">
        <w:rPr>
          <w:lang w:val="fr-FR"/>
        </w:rPr>
        <w:t>2</w:t>
      </w:r>
      <w:r w:rsidR="006D7A87" w:rsidRPr="00372314">
        <w:rPr>
          <w:lang w:val="fr-FR"/>
        </w:rPr>
        <w:t xml:space="preserve"> × </w:t>
      </w:r>
      <w:r w:rsidR="00245157">
        <w:rPr>
          <w:lang w:val="fr-FR"/>
        </w:rPr>
        <w:t>2</w:t>
      </w:r>
      <w:r w:rsidR="006D7A87" w:rsidRPr="00372314">
        <w:rPr>
          <w:lang w:val="fr-FR"/>
        </w:rPr>
        <w:t xml:space="preserve"> × </w:t>
      </w:r>
      <w:r w:rsidR="00245157">
        <w:rPr>
          <w:lang w:val="fr-FR"/>
        </w:rPr>
        <w:t>2</w:t>
      </w:r>
      <w:r w:rsidR="006D7A87" w:rsidRPr="00372314">
        <w:rPr>
          <w:lang w:val="fr-FR"/>
        </w:rPr>
        <w:t xml:space="preserve"> × </w:t>
      </w:r>
      <w:r w:rsidR="00245157">
        <w:rPr>
          <w:lang w:val="fr-FR"/>
        </w:rPr>
        <w:t>2</w:t>
      </w:r>
      <w:r w:rsidR="006D7A87" w:rsidRPr="00372314">
        <w:rPr>
          <w:lang w:val="fr-FR"/>
        </w:rPr>
        <w:t xml:space="preserve"> = </w:t>
      </w:r>
      <w:r w:rsidR="00245157">
        <w:rPr>
          <w:lang w:val="fr-FR"/>
        </w:rPr>
        <w:t>64</w:t>
      </w:r>
    </w:p>
    <w:p w:rsidR="00071218" w:rsidRDefault="00071218" w:rsidP="0082048D">
      <w:pPr>
        <w:pStyle w:val="Pquestionheadingsx"/>
        <w:spacing w:before="120"/>
      </w:pPr>
      <w:r>
        <w:t>Question 25</w:t>
      </w:r>
      <w:r>
        <w:tab/>
      </w:r>
      <w:r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1.6]</w:t>
      </w:r>
    </w:p>
    <w:p w:rsidR="00BE374C" w:rsidRDefault="00245157" w:rsidP="00B13AAE">
      <w:pPr>
        <w:pStyle w:val="Pquestiontextmainstem"/>
      </w:pPr>
      <w:r>
        <w:t>48</w:t>
      </w:r>
      <w:r w:rsidR="006D7A87" w:rsidRPr="00372314">
        <w:t xml:space="preserve"> = 2 × 2 × 2 </w:t>
      </w:r>
      <w:r w:rsidRPr="00372314">
        <w:t xml:space="preserve">× 2 </w:t>
      </w:r>
      <w:r w:rsidR="006D7A87" w:rsidRPr="00372314">
        <w:t xml:space="preserve">× 3 </w:t>
      </w:r>
    </w:p>
    <w:p w:rsidR="006D7A87" w:rsidRPr="00372314" w:rsidRDefault="006D7A87" w:rsidP="00B13AAE">
      <w:pPr>
        <w:pStyle w:val="Pquestiontextmainstem"/>
      </w:pPr>
      <w:r w:rsidRPr="00372314">
        <w:t>= 2</w:t>
      </w:r>
      <w:r w:rsidR="00245157">
        <w:rPr>
          <w:vertAlign w:val="superscript"/>
        </w:rPr>
        <w:t>4</w:t>
      </w:r>
      <w:r w:rsidRPr="00372314">
        <w:t xml:space="preserve"> × 3</w:t>
      </w:r>
    </w:p>
    <w:p w:rsidR="00071218" w:rsidRDefault="00071218" w:rsidP="002D290C">
      <w:pPr>
        <w:pStyle w:val="Psectionresults"/>
        <w:spacing w:before="120" w:after="0"/>
      </w:pPr>
      <w:r>
        <w:t xml:space="preserve">Short answer total marks:  </w:t>
      </w:r>
      <w:r w:rsidR="00787E90">
        <w:t>41</w:t>
      </w:r>
    </w:p>
    <w:p w:rsidR="006D7A87" w:rsidRPr="00372314" w:rsidRDefault="006D7A87" w:rsidP="00071218">
      <w:pPr>
        <w:pStyle w:val="Psectionheading"/>
      </w:pPr>
      <w:r w:rsidRPr="00372314">
        <w:lastRenderedPageBreak/>
        <w:t>Extended answer section</w:t>
      </w:r>
    </w:p>
    <w:p w:rsidR="001C14FF" w:rsidRDefault="001C14FF" w:rsidP="001C14FF">
      <w:pPr>
        <w:pStyle w:val="Pquestionheadingsx1stafterhead"/>
      </w:pPr>
      <w:r>
        <w:t>Question 26</w:t>
      </w:r>
      <w:r>
        <w:tab/>
      </w:r>
      <w:r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>
        <w:tab/>
        <w:t>[</w:t>
      </w:r>
      <w:r w:rsidR="00787E90">
        <w:t>1.4</w:t>
      </w:r>
      <w:r>
        <w:t>]</w:t>
      </w:r>
    </w:p>
    <w:p w:rsidR="006D7A87" w:rsidRPr="00372314" w:rsidRDefault="009B2307" w:rsidP="001C14FF">
      <w:pPr>
        <w:pStyle w:val="Pquestiontextpartsa"/>
      </w:pPr>
      <w:r w:rsidRPr="009B2307">
        <w:rPr>
          <w:rStyle w:val="Cquestionpartlabelbold"/>
        </w:rPr>
        <w:t>(a)</w:t>
      </w:r>
      <w:r>
        <w:rPr>
          <w:rStyle w:val="Cquestionpartlabelbold"/>
        </w:rPr>
        <w:tab/>
      </w:r>
      <w:r w:rsidR="006D7A87" w:rsidRPr="00372314">
        <w:t>There is one more black counter than white counters.</w:t>
      </w:r>
    </w:p>
    <w:p w:rsidR="006D7A87" w:rsidRPr="00372314" w:rsidRDefault="009B2307" w:rsidP="001C14FF">
      <w:pPr>
        <w:pStyle w:val="Pquestiontextpartsai"/>
      </w:pPr>
      <w:r w:rsidRPr="009B2307">
        <w:rPr>
          <w:rStyle w:val="Cquestionpartlabelbold"/>
        </w:rPr>
        <w:t>(b)</w:t>
      </w:r>
      <w:r>
        <w:rPr>
          <w:rStyle w:val="Cquestionpartlabelbold"/>
        </w:rPr>
        <w:tab/>
      </w:r>
      <w:r w:rsidRPr="009B2307">
        <w:rPr>
          <w:rStyle w:val="Cquestionpartlabelbold"/>
        </w:rPr>
        <w:t>(i)</w:t>
      </w:r>
      <w:r>
        <w:rPr>
          <w:rStyle w:val="Cquestionpartlabelbold"/>
        </w:rPr>
        <w:tab/>
      </w:r>
      <w:r w:rsidR="006D7A87" w:rsidRPr="00372314">
        <w:sym w:font="Wingdings 2" w:char="F098"/>
      </w:r>
      <w:r w:rsidR="006D7A87" w:rsidRPr="00372314">
        <w:t xml:space="preserve"> </w:t>
      </w:r>
      <w:r w:rsidR="006D7A87" w:rsidRPr="00372314">
        <w:sym w:font="Wingdings 2" w:char="F098"/>
      </w:r>
      <w:r w:rsidR="001C14FF">
        <w:tab/>
      </w:r>
      <w:r w:rsidR="00412E8C">
        <w:rPr>
          <w:rStyle w:val="Cquestionpartlabelbold"/>
        </w:rPr>
        <w:t>(i</w:t>
      </w:r>
      <w:r w:rsidRPr="009B2307">
        <w:rPr>
          <w:rStyle w:val="Cquestionpartlabelbold"/>
        </w:rPr>
        <w:t>i)</w:t>
      </w:r>
      <w:r>
        <w:rPr>
          <w:rStyle w:val="Cquestionpartlabelbold"/>
        </w:rPr>
        <w:tab/>
      </w:r>
      <w:r w:rsidR="006D7A87" w:rsidRPr="00372314">
        <w:sym w:font="Wingdings 2" w:char="F098"/>
      </w:r>
      <w:r w:rsidR="00C43684" w:rsidRPr="00372314">
        <w:t xml:space="preserve"> </w:t>
      </w:r>
      <w:r w:rsidR="006D7A87" w:rsidRPr="00372314">
        <w:sym w:font="Wingdings 2" w:char="F098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</w:t>
      </w:r>
      <w:r w:rsidR="00412E8C">
        <w:t>= -1</w:t>
      </w:r>
    </w:p>
    <w:p w:rsidR="006D7A87" w:rsidRPr="00372314" w:rsidRDefault="009B2307" w:rsidP="001C14FF">
      <w:pPr>
        <w:pStyle w:val="Pquestiontextpartsa"/>
      </w:pPr>
      <w:r w:rsidRPr="009B2307">
        <w:rPr>
          <w:rStyle w:val="Cquestionpartlabelbold"/>
        </w:rPr>
        <w:t>(c)</w:t>
      </w:r>
      <w:r>
        <w:rPr>
          <w:rStyle w:val="Cquestionpartlabelbold"/>
        </w:rPr>
        <w:tab/>
      </w:r>
      <w:r w:rsidR="006D7A87" w:rsidRPr="00372314">
        <w:sym w:font="Wingdings 2" w:char="F098"/>
      </w:r>
      <w:r w:rsidR="006D7A87" w:rsidRPr="00372314">
        <w:t xml:space="preserve"> + (</w:t>
      </w:r>
      <w:r w:rsidR="006D7A87" w:rsidRPr="00372314">
        <w:sym w:font="Wingdings 2" w:char="F098"/>
      </w:r>
      <w:r w:rsidR="006D7A87" w:rsidRPr="00372314">
        <w:t xml:space="preserve"> </w:t>
      </w:r>
      <w:r w:rsidR="006D7A87" w:rsidRPr="00372314">
        <w:sym w:font="Wingdings 2" w:char="F098"/>
      </w:r>
      <w:r w:rsidR="006D7A87" w:rsidRPr="00372314">
        <w:t xml:space="preserve"> →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) =  </w:t>
      </w:r>
      <w:r w:rsidR="006D7A87" w:rsidRPr="00372314">
        <w:sym w:font="Wingdings 2" w:char="F098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412E8C">
        <w:t xml:space="preserve">  = +1</w:t>
      </w:r>
      <w:r w:rsidR="006D7A87" w:rsidRPr="00372314">
        <w:t xml:space="preserve">, so -1 – -2 = +1 </w:t>
      </w:r>
    </w:p>
    <w:p w:rsidR="006D7A87" w:rsidRPr="00372314" w:rsidRDefault="009B2307" w:rsidP="001C14FF">
      <w:pPr>
        <w:pStyle w:val="Pquestiontextpartsa"/>
      </w:pPr>
      <w:r w:rsidRPr="009B2307">
        <w:rPr>
          <w:rStyle w:val="Cquestionpartlabelbold"/>
        </w:rPr>
        <w:t>(d)</w:t>
      </w:r>
      <w:r>
        <w:rPr>
          <w:rStyle w:val="Cquestionpartlabelbold"/>
        </w:rPr>
        <w:tab/>
      </w:r>
      <w:r w:rsidR="006D7A87" w:rsidRPr="00372314">
        <w:sym w:font="Wingdings" w:char="F06D"/>
      </w:r>
      <w:r w:rsidR="006D7A87" w:rsidRPr="00372314">
        <w:t xml:space="preserve"> + (</w:t>
      </w:r>
      <w:r w:rsidR="006D7A87" w:rsidRPr="00372314">
        <w:sym w:font="Wingdings 2" w:char="F098"/>
      </w:r>
      <w:r w:rsidR="006D7A87" w:rsidRPr="00372314">
        <w:t xml:space="preserve"> </w:t>
      </w:r>
      <w:r w:rsidR="006D7A87" w:rsidRPr="00372314">
        <w:sym w:font="Wingdings 2" w:char="F098"/>
      </w:r>
      <w:r w:rsidR="006D7A87" w:rsidRPr="00372314">
        <w:t xml:space="preserve">  →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)= </w:t>
      </w:r>
      <w:r w:rsidR="006D7A87" w:rsidRPr="00372314">
        <w:sym w:font="Wingdings" w:char="F06D"/>
      </w:r>
      <w:r w:rsidR="006D7A87" w:rsidRPr="00372314">
        <w:t xml:space="preserve"> +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 = 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, so  +1 – -2 = +3 </w:t>
      </w:r>
    </w:p>
    <w:p w:rsidR="006D7A87" w:rsidRPr="00372314" w:rsidRDefault="009B2307" w:rsidP="001C14FF">
      <w:pPr>
        <w:pStyle w:val="Pquestiontextpartsa"/>
      </w:pPr>
      <w:r w:rsidRPr="009B2307">
        <w:rPr>
          <w:rStyle w:val="Cquestionpartlabelbold"/>
        </w:rPr>
        <w:t>(e)</w:t>
      </w:r>
      <w:r>
        <w:rPr>
          <w:rStyle w:val="Cquestionpartlabelbold"/>
        </w:rPr>
        <w:tab/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+ </w:t>
      </w:r>
      <w:r w:rsidR="006D7A87" w:rsidRPr="00372314">
        <w:sym w:font="Wingdings" w:char="F06D"/>
      </w:r>
      <w:r w:rsidR="006D7A87" w:rsidRPr="00372314">
        <w:t xml:space="preserve"> </w:t>
      </w:r>
      <w:r w:rsidR="006D7A87" w:rsidRPr="00372314">
        <w:sym w:font="Wingdings" w:char="F06D"/>
      </w:r>
      <w:r w:rsidR="006D7A87" w:rsidRPr="00372314">
        <w:t xml:space="preserve">  = +4</w:t>
      </w:r>
    </w:p>
    <w:p w:rsidR="00787E90" w:rsidRDefault="00787E90" w:rsidP="00787E90">
      <w:pPr>
        <w:pStyle w:val="Psectionresults"/>
      </w:pPr>
      <w:r>
        <w:t>Extended answer total marks:  9</w:t>
      </w:r>
    </w:p>
    <w:p w:rsidR="00787E90" w:rsidRPr="00787E90" w:rsidRDefault="00787E90" w:rsidP="00787E90">
      <w:pPr>
        <w:pStyle w:val="Psectionresults"/>
      </w:pPr>
      <w:r>
        <w:t>TOTAL test marks:  60</w:t>
      </w:r>
    </w:p>
    <w:sectPr w:rsidR="00787E90" w:rsidRPr="00787E90" w:rsidSect="00357182">
      <w:headerReference w:type="default" r:id="rId22"/>
      <w:footerReference w:type="even" r:id="rId23"/>
      <w:footerReference w:type="default" r:id="rId24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25E7" w:rsidRDefault="003725E7">
      <w:r>
        <w:separator/>
      </w:r>
    </w:p>
  </w:endnote>
  <w:endnote w:type="continuationSeparator" w:id="0">
    <w:p w:rsidR="003725E7" w:rsidRDefault="003725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7A87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AAE" w:rsidRDefault="00B13AAE">
    <w:pPr>
      <w:pStyle w:val="Footer"/>
      <w:ind w:right="360"/>
      <w:rPr>
        <w:sz w:val="18"/>
        <w:szCs w:val="18"/>
      </w:rPr>
    </w:pPr>
  </w:p>
  <w:p w:rsidR="00CE3E03" w:rsidRPr="00A8741D" w:rsidRDefault="00B13AAE" w:rsidP="00CE3E03">
    <w:pPr>
      <w:pStyle w:val="Pfootertext"/>
      <w:rPr>
        <w:b/>
        <w:sz w:val="18"/>
      </w:rPr>
    </w:pPr>
    <w:r w:rsidRPr="00B13AAE">
      <w:t>Copyright © 2017 Pearson Australia (a division of Pearson Australia Group Pty Ltd)</w:t>
    </w:r>
    <w:r w:rsidRPr="00B13AAE">
      <w:tab/>
    </w:r>
    <w:r w:rsidR="00CE3E03">
      <w:t xml:space="preserve">Page </w:t>
    </w:r>
    <w:r w:rsidR="00CE3E03" w:rsidRPr="00AA7ED5">
      <w:fldChar w:fldCharType="begin"/>
    </w:r>
    <w:r w:rsidR="00CE3E03" w:rsidRPr="00AA7ED5">
      <w:instrText xml:space="preserve"> PAGE   \* MERGEFORMAT </w:instrText>
    </w:r>
    <w:r w:rsidR="00CE3E03" w:rsidRPr="00AA7ED5">
      <w:fldChar w:fldCharType="separate"/>
    </w:r>
    <w:r w:rsidR="002D290C">
      <w:rPr>
        <w:noProof/>
      </w:rPr>
      <w:t>1</w:t>
    </w:r>
    <w:r w:rsidR="00CE3E03"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25E7" w:rsidRDefault="003725E7">
      <w:r>
        <w:separator/>
      </w:r>
    </w:p>
  </w:footnote>
  <w:footnote w:type="continuationSeparator" w:id="0">
    <w:p w:rsidR="003725E7" w:rsidRDefault="003725E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610" w:rsidRPr="00F42E20" w:rsidRDefault="007F6610" w:rsidP="007F6610">
    <w:pPr>
      <w:pStyle w:val="Pheadertext"/>
    </w:pPr>
    <w:r>
      <w:t>Pearson Mathematics 8    Integers and indices — Test E Solutions</w:t>
    </w:r>
  </w:p>
  <w:p w:rsidR="00B13AAE" w:rsidRPr="007F6610" w:rsidRDefault="00B13AAE" w:rsidP="007F661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71218"/>
    <w:rsid w:val="00154F70"/>
    <w:rsid w:val="00171DCE"/>
    <w:rsid w:val="001C14FF"/>
    <w:rsid w:val="001E265D"/>
    <w:rsid w:val="001F48A2"/>
    <w:rsid w:val="00202FAE"/>
    <w:rsid w:val="00203ABD"/>
    <w:rsid w:val="00245157"/>
    <w:rsid w:val="002D290C"/>
    <w:rsid w:val="00346EE1"/>
    <w:rsid w:val="00357182"/>
    <w:rsid w:val="00370B72"/>
    <w:rsid w:val="00372314"/>
    <w:rsid w:val="003725E7"/>
    <w:rsid w:val="00400B97"/>
    <w:rsid w:val="00412E8C"/>
    <w:rsid w:val="004415B2"/>
    <w:rsid w:val="004F2C5B"/>
    <w:rsid w:val="00502A7B"/>
    <w:rsid w:val="0051486F"/>
    <w:rsid w:val="00562F7B"/>
    <w:rsid w:val="005C438C"/>
    <w:rsid w:val="00612951"/>
    <w:rsid w:val="00613925"/>
    <w:rsid w:val="00671CAD"/>
    <w:rsid w:val="006D123C"/>
    <w:rsid w:val="006D7A87"/>
    <w:rsid w:val="00702FD7"/>
    <w:rsid w:val="00717006"/>
    <w:rsid w:val="00775580"/>
    <w:rsid w:val="00787E90"/>
    <w:rsid w:val="007A54FC"/>
    <w:rsid w:val="007F6610"/>
    <w:rsid w:val="0082048D"/>
    <w:rsid w:val="008D5E23"/>
    <w:rsid w:val="009148E0"/>
    <w:rsid w:val="00992EA1"/>
    <w:rsid w:val="009B2307"/>
    <w:rsid w:val="009E63BD"/>
    <w:rsid w:val="009F7A29"/>
    <w:rsid w:val="00A20E2A"/>
    <w:rsid w:val="00B13AAE"/>
    <w:rsid w:val="00B2036D"/>
    <w:rsid w:val="00B77768"/>
    <w:rsid w:val="00BA3C39"/>
    <w:rsid w:val="00BE374C"/>
    <w:rsid w:val="00C17389"/>
    <w:rsid w:val="00C43684"/>
    <w:rsid w:val="00C8178D"/>
    <w:rsid w:val="00CA3CF4"/>
    <w:rsid w:val="00CE3E03"/>
    <w:rsid w:val="00D85AB7"/>
    <w:rsid w:val="00E0053E"/>
    <w:rsid w:val="00E0170D"/>
    <w:rsid w:val="00E36C3F"/>
    <w:rsid w:val="00E44E38"/>
    <w:rsid w:val="00E725EB"/>
    <w:rsid w:val="00F25B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FD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pPr>
      <w:tabs>
        <w:tab w:val="left" w:pos="2758"/>
        <w:tab w:val="left" w:pos="3838"/>
      </w:tabs>
    </w:pPr>
    <w:rPr>
      <w:b/>
      <w:sz w:val="22"/>
      <w:szCs w:val="20"/>
      <w:lang w:val="en-US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702FD7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702FD7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styleId="Header">
    <w:name w:val="header"/>
    <w:basedOn w:val="Normal"/>
    <w:link w:val="HeaderChar"/>
    <w:uiPriority w:val="99"/>
    <w:unhideWhenUsed/>
    <w:rsid w:val="00CE3E0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CE3E03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4</Pages>
  <Words>553</Words>
  <Characters>2098</Characters>
  <Application>Microsoft Office Word</Application>
  <DocSecurity>0</DocSecurity>
  <Lines>110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2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1</cp:revision>
  <cp:lastPrinted>2011-04-04T09:34:00Z</cp:lastPrinted>
  <dcterms:created xsi:type="dcterms:W3CDTF">2016-08-08T06:28:00Z</dcterms:created>
  <dcterms:modified xsi:type="dcterms:W3CDTF">2016-11-13T05:53:00Z</dcterms:modified>
</cp:coreProperties>
</file>